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153A38">
        <w:rPr>
          <w:b/>
          <w:sz w:val="28"/>
          <w:szCs w:val="28"/>
        </w:rPr>
        <w:t>, fall term 2017</w:t>
      </w:r>
    </w:p>
    <w:p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A385F">
        <w:rPr>
          <w:b/>
          <w:sz w:val="28"/>
          <w:szCs w:val="28"/>
        </w:rPr>
        <w:t xml:space="preserve"> 4</w:t>
      </w:r>
    </w:p>
    <w:p w:rsidR="00E15D2D" w:rsidRDefault="009A385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olving nonlinear functions, Chapter 9</w:t>
      </w:r>
    </w:p>
    <w:p w:rsidR="00182D86" w:rsidRDefault="006132B1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</w:t>
      </w:r>
      <w:r w:rsidR="00B96F58">
        <w:rPr>
          <w:b/>
          <w:sz w:val="28"/>
          <w:szCs w:val="28"/>
        </w:rPr>
        <w:t>:</w:t>
      </w:r>
      <w:r>
        <w:rPr>
          <w:b/>
          <w:sz w:val="28"/>
          <w:szCs w:val="28"/>
        </w:rPr>
        <w:t xml:space="preserve">  Oct 30</w:t>
      </w:r>
    </w:p>
    <w:p w:rsidR="0031177F" w:rsidRDefault="0031177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onald Robert Dunn</w:t>
      </w:r>
    </w:p>
    <w:p w:rsidR="0031177F" w:rsidRDefault="0031177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0152653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6132B1" w:rsidRDefault="006132B1" w:rsidP="007D629F">
      <w:pPr>
        <w:rPr>
          <w:sz w:val="24"/>
          <w:szCs w:val="24"/>
        </w:rPr>
      </w:pPr>
      <w:r>
        <w:rPr>
          <w:sz w:val="24"/>
          <w:szCs w:val="24"/>
        </w:rPr>
        <w:t xml:space="preserve">This assignment is based on the material in section 9.1.  Suggest you read through this first before attempting the assignment questions.  As usual, </w:t>
      </w:r>
      <w:r w:rsidR="00C47326">
        <w:rPr>
          <w:sz w:val="24"/>
          <w:szCs w:val="24"/>
        </w:rPr>
        <w:t xml:space="preserve">fill in this template with your </w:t>
      </w:r>
      <w:proofErr w:type="spellStart"/>
      <w:r w:rsidR="00C47326">
        <w:rPr>
          <w:sz w:val="24"/>
          <w:szCs w:val="24"/>
        </w:rPr>
        <w:t>matlab</w:t>
      </w:r>
      <w:proofErr w:type="spellEnd"/>
      <w:r w:rsidR="00C47326">
        <w:rPr>
          <w:sz w:val="24"/>
          <w:szCs w:val="24"/>
        </w:rPr>
        <w:t xml:space="preserve"> code, output and analysis</w:t>
      </w:r>
      <w:r>
        <w:rPr>
          <w:sz w:val="24"/>
          <w:szCs w:val="24"/>
        </w:rPr>
        <w:t xml:space="preserve">.  Then submit your Word document on D2L.  </w:t>
      </w:r>
    </w:p>
    <w:p w:rsidR="00942135" w:rsidRDefault="00942135" w:rsidP="00751378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74166C" w:rsidRDefault="00855532" w:rsidP="009A385F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proofErr w:type="gramStart"/>
      <w:r w:rsidR="008B0AE8">
        <w:t xml:space="preserve">Consider </w:t>
      </w:r>
      <w:r w:rsidR="009A385F">
        <w:t xml:space="preserve"> </w:t>
      </w:r>
      <w:r w:rsidR="00E41F81">
        <w:t>the</w:t>
      </w:r>
      <w:proofErr w:type="gramEnd"/>
      <w:r w:rsidR="00E41F81">
        <w:t xml:space="preserve"> single variable equation of</w:t>
      </w:r>
    </w:p>
    <w:p w:rsidR="00E41F81" w:rsidRDefault="006132B1" w:rsidP="009A385F">
      <w:pPr>
        <w:spacing w:line="240" w:lineRule="auto"/>
      </w:pPr>
      <w:r w:rsidRPr="009B3289">
        <w:rPr>
          <w:position w:val="-14"/>
        </w:rPr>
        <w:object w:dxaOrig="2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20.25pt" o:ole="">
            <v:imagedata r:id="rId7" o:title=""/>
          </v:shape>
          <o:OLEObject Type="Embed" ProgID="Equation.DSMT4" ShapeID="_x0000_i1025" DrawAspect="Content" ObjectID="_1570912002" r:id="rId8"/>
        </w:object>
      </w:r>
    </w:p>
    <w:p w:rsidR="00EA4836" w:rsidRDefault="00EA4836" w:rsidP="009A385F">
      <w:pPr>
        <w:spacing w:line="240" w:lineRule="auto"/>
      </w:pPr>
      <w:r>
        <w:t xml:space="preserve">This function is known to have a single </w:t>
      </w:r>
      <w:r w:rsidR="00735AC4">
        <w:t xml:space="preserve">real </w:t>
      </w:r>
      <w:r w:rsidR="00A35373">
        <w:t>solution</w:t>
      </w:r>
      <w:r>
        <w:t xml:space="preserve"> of f(x)=0.  </w:t>
      </w:r>
      <w:r w:rsidR="006132B1">
        <w:t>F</w:t>
      </w:r>
      <w:r>
        <w:t xml:space="preserve">ind this solution by writing an anonymous function for f(x) and then using this in fzero() to find the solution of f(x)=0.  </w:t>
      </w:r>
      <w:r w:rsidR="00735AC4">
        <w:t xml:space="preserve">Generate a plot of f(x) showing the root location and thereby verifying the answer generated by fzero().  </w:t>
      </w:r>
      <w:r>
        <w:t>List the Matlab statements used and the answer</w:t>
      </w:r>
    </w:p>
    <w:p w:rsidR="00457841" w:rsidRPr="005617CB" w:rsidRDefault="00EA4836" w:rsidP="00457841">
      <w:pPr>
        <w:spacing w:line="240" w:lineRule="auto"/>
      </w:pPr>
      <w:r>
        <w:t xml:space="preserve"> </w:t>
      </w:r>
      <w:r w:rsidR="00457841">
        <w:rPr>
          <w:b/>
        </w:rPr>
        <w:t>(Matlab input</w:t>
      </w:r>
      <w:r w:rsidR="00457841" w:rsidRPr="004D189E">
        <w:rPr>
          <w:b/>
        </w:rPr>
        <w:t>)</w:t>
      </w:r>
    </w:p>
    <w:p w:rsidR="0031177F" w:rsidRDefault="0031177F" w:rsidP="003117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f=@(x)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0.45*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)+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*(x^3)+2;</w:t>
      </w:r>
    </w:p>
    <w:p w:rsidR="0031177F" w:rsidRDefault="0031177F" w:rsidP="003117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ero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zer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f,0);</w:t>
      </w:r>
    </w:p>
    <w:p w:rsidR="0031177F" w:rsidRDefault="0031177F" w:rsidP="003117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f);</w:t>
      </w:r>
    </w:p>
    <w:p w:rsidR="0031177F" w:rsidRDefault="0031177F" w:rsidP="003117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old</w:t>
      </w:r>
    </w:p>
    <w:p w:rsidR="0031177F" w:rsidRDefault="0031177F" w:rsidP="003117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zero,0,</w:t>
      </w:r>
      <w:r>
        <w:rPr>
          <w:rFonts w:ascii="Courier New" w:hAnsi="Courier New" w:cs="Courier New"/>
          <w:color w:val="A020F0"/>
          <w:sz w:val="20"/>
          <w:szCs w:val="20"/>
        </w:rPr>
        <w:t>'d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31177F" w:rsidRDefault="0031177F" w:rsidP="003117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735AC4" w:rsidRDefault="0031177F" w:rsidP="00735AC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(x)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BD15BB" w:rsidRDefault="00BD15BB" w:rsidP="00EA4836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Matlab Response</w:t>
      </w:r>
      <w:r>
        <w:rPr>
          <w:b/>
        </w:rPr>
        <w:t>)</w:t>
      </w:r>
    </w:p>
    <w:p w:rsidR="00735AC4" w:rsidRDefault="00024FEF" w:rsidP="00735AC4">
      <w:pPr>
        <w:spacing w:line="240" w:lineRule="auto"/>
      </w:pPr>
      <w:r>
        <w:rPr>
          <w:noProof/>
        </w:rPr>
        <w:lastRenderedPageBreak/>
        <w:drawing>
          <wp:inline distT="0" distB="0" distL="0" distR="0">
            <wp:extent cx="4193263" cy="3781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4q1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6708" cy="3784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7D51" w:rsidRPr="009557FB" w:rsidRDefault="009557FB" w:rsidP="00EA4836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EA4836" w:rsidRDefault="00EA4836" w:rsidP="00EA4836">
      <w:pPr>
        <w:spacing w:line="240" w:lineRule="auto"/>
      </w:pPr>
      <w:r>
        <w:rPr>
          <w:b/>
        </w:rPr>
        <w:t>Q</w:t>
      </w:r>
      <w:r w:rsidR="00735AC4">
        <w:rPr>
          <w:b/>
        </w:rPr>
        <w:t>2</w:t>
      </w:r>
      <w:r w:rsidRPr="00E15D2D">
        <w:rPr>
          <w:b/>
        </w:rPr>
        <w:t>.</w:t>
      </w:r>
      <w:r>
        <w:t xml:space="preserve"> Consider  the single variable equation of</w:t>
      </w:r>
    </w:p>
    <w:p w:rsidR="00EA4836" w:rsidRDefault="00347D51" w:rsidP="00EA4836">
      <w:pPr>
        <w:spacing w:line="240" w:lineRule="auto"/>
      </w:pPr>
      <w:r w:rsidRPr="009B3289">
        <w:rPr>
          <w:position w:val="-14"/>
        </w:rPr>
        <w:object w:dxaOrig="2640" w:dyaOrig="400">
          <v:shape id="_x0000_i1026" type="#_x0000_t75" style="width:132pt;height:20.25pt" o:ole="">
            <v:imagedata r:id="rId10" o:title=""/>
          </v:shape>
          <o:OLEObject Type="Embed" ProgID="Equation.DSMT4" ShapeID="_x0000_i1026" DrawAspect="Content" ObjectID="_1570912003" r:id="rId11"/>
        </w:object>
      </w:r>
    </w:p>
    <w:p w:rsidR="00EA4836" w:rsidRDefault="00EA4836" w:rsidP="00EA4836">
      <w:pPr>
        <w:spacing w:line="240" w:lineRule="auto"/>
      </w:pPr>
      <w:r>
        <w:t>This function is known to have three solutions</w:t>
      </w:r>
      <w:r w:rsidR="00347D51">
        <w:t xml:space="preserve"> of x that satisfy f(x)=0</w:t>
      </w:r>
      <w:r>
        <w:t xml:space="preserve">.  That is three values of x satisfy this relation.  Generate a plot such that these solutions are easily observed.  </w:t>
      </w:r>
    </w:p>
    <w:p w:rsidR="00457841" w:rsidRPr="005617CB" w:rsidRDefault="00457841" w:rsidP="00457841">
      <w:pPr>
        <w:spacing w:line="240" w:lineRule="auto"/>
      </w:pPr>
      <w:r>
        <w:rPr>
          <w:b/>
        </w:rPr>
        <w:t>(Matlab input</w:t>
      </w:r>
      <w:r w:rsidRPr="004D189E">
        <w:rPr>
          <w:b/>
        </w:rPr>
        <w:t>)</w:t>
      </w:r>
    </w:p>
    <w:p w:rsidR="00C81DF0" w:rsidRDefault="00C81DF0" w:rsidP="00C81DF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f=@(x)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0.45*x)-x^2+4;</w:t>
      </w:r>
    </w:p>
    <w:p w:rsidR="00C81DF0" w:rsidRDefault="00C81DF0" w:rsidP="00C81DF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,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-3,13,-3,3])</w:t>
      </w:r>
    </w:p>
    <w:p w:rsidR="00C81DF0" w:rsidRDefault="00C81DF0" w:rsidP="00C81DF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</w:p>
    <w:p w:rsidR="00C81DF0" w:rsidRDefault="00C81DF0" w:rsidP="00C81DF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C81DF0" w:rsidRDefault="00C81DF0" w:rsidP="00C81DF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(x)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747C6" w:rsidRDefault="00C81DF0" w:rsidP="000747C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question 2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35373" w:rsidRPr="000747C6" w:rsidRDefault="000747C6" w:rsidP="000747C6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Matlab Response</w:t>
      </w:r>
      <w:r w:rsidR="00457841" w:rsidRPr="004D189E">
        <w:rPr>
          <w:b/>
        </w:rPr>
        <w:t>)</w:t>
      </w:r>
    </w:p>
    <w:p w:rsidR="00A35373" w:rsidRDefault="00024FEF" w:rsidP="00A35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noProof/>
          <w:sz w:val="24"/>
          <w:szCs w:val="24"/>
        </w:rPr>
        <w:lastRenderedPageBreak/>
        <w:drawing>
          <wp:inline distT="0" distB="0" distL="0" distR="0">
            <wp:extent cx="3748191" cy="3390900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4q2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1382" cy="3393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373" w:rsidRDefault="00A35373" w:rsidP="009A385F">
      <w:pPr>
        <w:spacing w:line="240" w:lineRule="auto"/>
      </w:pPr>
    </w:p>
    <w:p w:rsidR="009557FB" w:rsidRDefault="009557FB" w:rsidP="009557FB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347D51" w:rsidRDefault="00A35373" w:rsidP="009A385F">
      <w:pPr>
        <w:spacing w:line="240" w:lineRule="auto"/>
      </w:pPr>
      <w:r>
        <w:rPr>
          <w:b/>
        </w:rPr>
        <w:t>Q</w:t>
      </w:r>
      <w:r w:rsidR="00735AC4">
        <w:rPr>
          <w:b/>
        </w:rPr>
        <w:t>3</w:t>
      </w:r>
      <w:r w:rsidRPr="00E15D2D">
        <w:rPr>
          <w:b/>
        </w:rPr>
        <w:t>.</w:t>
      </w:r>
      <w:r>
        <w:t xml:space="preserve"> </w:t>
      </w:r>
      <w:r w:rsidR="00735AC4">
        <w:t xml:space="preserve">For the function given by </w:t>
      </w:r>
      <w:r w:rsidR="00735AC4" w:rsidRPr="00735AC4">
        <w:rPr>
          <w:b/>
        </w:rPr>
        <w:t>Q2</w:t>
      </w:r>
      <w:r>
        <w:t xml:space="preserve"> above find the three values of x that satisf</w:t>
      </w:r>
      <w:r w:rsidR="00347D51">
        <w:t>y f(x)=0 using  fzero</w:t>
      </w:r>
      <w:r w:rsidR="00735AC4">
        <w:t>()</w:t>
      </w:r>
      <w:r>
        <w:t>.</w:t>
      </w:r>
      <w:r w:rsidR="00347D51">
        <w:t xml:space="preserve">  </w:t>
      </w:r>
      <w:r w:rsidR="00735AC4">
        <w:t xml:space="preserve">Note that fzero() can only find one solution for a given initial guess for x.  </w:t>
      </w:r>
      <w:r w:rsidR="004933E4">
        <w:t xml:space="preserve">One way to ensure that we can find the three solutions is to use a set of initial conditions.  Take the start points as x = -15,-14,…15 and use fsolve on each start point individually and store the point to which it converges.  Show a plot of the output of fsolve as a function of the input guesses.  Next </w:t>
      </w:r>
      <w:r w:rsidR="00347D51">
        <w:t>superim</w:t>
      </w:r>
      <w:r w:rsidR="004933E4">
        <w:t>pose the solutions of x onto a</w:t>
      </w:r>
      <w:r w:rsidR="00347D51">
        <w:t xml:space="preserve"> plot</w:t>
      </w:r>
      <w:r w:rsidR="004933E4">
        <w:t xml:space="preserve"> of f(x) verifying correctness of fzero()</w:t>
      </w:r>
      <w:r w:rsidR="00347D51">
        <w:t>.</w:t>
      </w:r>
    </w:p>
    <w:p w:rsidR="00457841" w:rsidRPr="005617CB" w:rsidRDefault="00457841" w:rsidP="00457841">
      <w:pPr>
        <w:spacing w:line="240" w:lineRule="auto"/>
      </w:pPr>
      <w:r>
        <w:rPr>
          <w:b/>
        </w:rPr>
        <w:t>(Matlab input</w:t>
      </w:r>
      <w:r w:rsidRPr="004D189E">
        <w:rPr>
          <w:b/>
        </w:rPr>
        <w:t>)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f=@(x)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0.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45.*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x)-x.^2+4;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ector=-15:1:15;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solv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,vector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 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vector,x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1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zer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,-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);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2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zer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f,3);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3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zer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f,10);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x1,0,</w:t>
      </w:r>
      <w:r>
        <w:rPr>
          <w:rFonts w:ascii="Courier New" w:hAnsi="Courier New" w:cs="Courier New"/>
          <w:color w:val="A020F0"/>
          <w:sz w:val="20"/>
          <w:szCs w:val="20"/>
        </w:rPr>
        <w:t>'d'</w:t>
      </w:r>
      <w:r>
        <w:rPr>
          <w:rFonts w:ascii="Courier New" w:hAnsi="Courier New" w:cs="Courier New"/>
          <w:color w:val="000000"/>
          <w:sz w:val="20"/>
          <w:szCs w:val="20"/>
        </w:rPr>
        <w:t>, x2,0,</w:t>
      </w:r>
      <w:r>
        <w:rPr>
          <w:rFonts w:ascii="Courier New" w:hAnsi="Courier New" w:cs="Courier New"/>
          <w:color w:val="A020F0"/>
          <w:sz w:val="20"/>
          <w:szCs w:val="20"/>
        </w:rPr>
        <w:t>'d'</w:t>
      </w:r>
      <w:r>
        <w:rPr>
          <w:rFonts w:ascii="Courier New" w:hAnsi="Courier New" w:cs="Courier New"/>
          <w:color w:val="000000"/>
          <w:sz w:val="20"/>
          <w:szCs w:val="20"/>
        </w:rPr>
        <w:t>, x3,0,</w:t>
      </w:r>
      <w:r>
        <w:rPr>
          <w:rFonts w:ascii="Courier New" w:hAnsi="Courier New" w:cs="Courier New"/>
          <w:color w:val="A020F0"/>
          <w:sz w:val="20"/>
          <w:szCs w:val="20"/>
        </w:rPr>
        <w:t>'d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sz w:val="20"/>
          <w:szCs w:val="20"/>
        </w:rPr>
        <w:t>off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(x)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24FEF" w:rsidRDefault="00024FEF" w:rsidP="00024F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solve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an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zeros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plot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6710F6" w:rsidRDefault="006710F6" w:rsidP="006710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457841" w:rsidRPr="004D189E" w:rsidRDefault="006710F6" w:rsidP="006710F6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Matlab Response</w:t>
      </w:r>
      <w:r w:rsidR="00457841" w:rsidRPr="004D189E">
        <w:rPr>
          <w:b/>
        </w:rPr>
        <w:t>)</w:t>
      </w:r>
    </w:p>
    <w:p w:rsidR="00347D51" w:rsidRDefault="00024FEF" w:rsidP="009A385F">
      <w:pPr>
        <w:spacing w:line="240" w:lineRule="auto"/>
      </w:pPr>
      <w:r>
        <w:rPr>
          <w:noProof/>
        </w:rPr>
        <w:lastRenderedPageBreak/>
        <w:drawing>
          <wp:inline distT="0" distB="0" distL="0" distR="0">
            <wp:extent cx="4191037" cy="38004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4q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7103" cy="3805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0F6" w:rsidRDefault="006710F6" w:rsidP="009A385F">
      <w:pPr>
        <w:spacing w:line="240" w:lineRule="auto"/>
      </w:pPr>
    </w:p>
    <w:p w:rsidR="009557FB" w:rsidRDefault="00347D51" w:rsidP="009557FB">
      <w:pPr>
        <w:spacing w:line="240" w:lineRule="auto"/>
      </w:pPr>
      <w:r>
        <w:t xml:space="preserve"> </w:t>
      </w:r>
      <w:r w:rsidR="009557FB">
        <w:t>………………………………………………………………………………………………………………………………..</w:t>
      </w:r>
    </w:p>
    <w:p w:rsidR="009557FB" w:rsidRDefault="00FA37A5" w:rsidP="009A385F">
      <w:pPr>
        <w:spacing w:line="240" w:lineRule="auto"/>
      </w:pPr>
      <w:r>
        <w:rPr>
          <w:b/>
        </w:rPr>
        <w:t>Q4</w:t>
      </w:r>
      <w:r w:rsidR="009557FB">
        <w:t xml:space="preserve">  </w:t>
      </w:r>
      <w:r w:rsidR="000747C6">
        <w:t>Consider a series circuit of a battery</w:t>
      </w:r>
      <w:r w:rsidR="00E849FD">
        <w:t xml:space="preserve"> of voltage V</w:t>
      </w:r>
      <w:r w:rsidR="00E849FD" w:rsidRPr="00E849FD">
        <w:rPr>
          <w:vertAlign w:val="subscript"/>
        </w:rPr>
        <w:t>b</w:t>
      </w:r>
      <w:r w:rsidR="00E849FD">
        <w:t xml:space="preserve">, </w:t>
      </w:r>
      <w:r w:rsidR="000747C6">
        <w:t xml:space="preserve"> connected to  a series circuit consisting of a diode  with a current-voltage relation of</w:t>
      </w:r>
    </w:p>
    <w:p w:rsidR="009557FB" w:rsidRDefault="009557FB" w:rsidP="009A385F">
      <w:pPr>
        <w:spacing w:line="240" w:lineRule="auto"/>
      </w:pPr>
      <w:r w:rsidRPr="009B3289">
        <w:rPr>
          <w:position w:val="-14"/>
        </w:rPr>
        <w:object w:dxaOrig="2140" w:dyaOrig="400">
          <v:shape id="_x0000_i1027" type="#_x0000_t75" style="width:107.25pt;height:20.25pt" o:ole="">
            <v:imagedata r:id="rId14" o:title=""/>
          </v:shape>
          <o:OLEObject Type="Embed" ProgID="Equation.DSMT4" ShapeID="_x0000_i1027" DrawAspect="Content" ObjectID="_1570912004" r:id="rId15"/>
        </w:object>
      </w:r>
    </w:p>
    <w:p w:rsidR="00E849FD" w:rsidRDefault="009557FB" w:rsidP="009A385F">
      <w:pPr>
        <w:spacing w:line="240" w:lineRule="auto"/>
      </w:pPr>
      <w:r>
        <w:t>and a resistor of 200 ohms.  The diode is connected such that it is forward biased</w:t>
      </w:r>
      <w:r w:rsidR="00E849FD">
        <w:t xml:space="preserve"> as shown in the diagram</w:t>
      </w:r>
      <w:r>
        <w:t>.</w:t>
      </w:r>
    </w:p>
    <w:p w:rsidR="00E849FD" w:rsidRDefault="00E849FD" w:rsidP="009A385F">
      <w:pPr>
        <w:spacing w:line="240" w:lineRule="auto"/>
      </w:pPr>
      <w:r>
        <w:rPr>
          <w:noProof/>
          <w:lang w:val="en-US"/>
        </w:rPr>
        <w:drawing>
          <wp:inline distT="0" distB="0" distL="0" distR="0" wp14:anchorId="54233243" wp14:editId="654C10F3">
            <wp:extent cx="2984500" cy="1528208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84500" cy="1528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57FB" w:rsidRDefault="00FA37A5" w:rsidP="009A385F">
      <w:pPr>
        <w:spacing w:line="240" w:lineRule="auto"/>
      </w:pPr>
      <w:r>
        <w:t xml:space="preserve"> </w:t>
      </w:r>
      <w:r w:rsidR="009557FB">
        <w:t>Plot the current through the diode (i) as a function of the voltage across it (v).</w:t>
      </w:r>
    </w:p>
    <w:p w:rsidR="006710F6" w:rsidRDefault="006710F6" w:rsidP="006710F6">
      <w:pPr>
        <w:spacing w:line="240" w:lineRule="auto"/>
      </w:pPr>
      <w:r>
        <w:t xml:space="preserve">Now using fzero(), find the </w:t>
      </w:r>
      <w:r w:rsidR="0090233B">
        <w:t xml:space="preserve">voltage across the diode </w:t>
      </w:r>
      <w:r>
        <w:t>when the supply battery is one volt.</w:t>
      </w:r>
    </w:p>
    <w:p w:rsidR="006710F6" w:rsidRDefault="006710F6" w:rsidP="009A385F">
      <w:pPr>
        <w:spacing w:line="240" w:lineRule="auto"/>
      </w:pPr>
    </w:p>
    <w:p w:rsidR="00457841" w:rsidRPr="005617CB" w:rsidRDefault="00457841" w:rsidP="00457841">
      <w:pPr>
        <w:spacing w:line="240" w:lineRule="auto"/>
      </w:pPr>
      <w:r>
        <w:rPr>
          <w:b/>
        </w:rPr>
        <w:t>(Matlab input</w:t>
      </w:r>
      <w:r w:rsidRPr="004D189E">
        <w:rPr>
          <w:b/>
        </w:rPr>
        <w:t>)</w:t>
      </w:r>
    </w:p>
    <w:p w:rsidR="003F3B8B" w:rsidRDefault="003F3B8B" w:rsidP="003F3B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oltage_diod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@(v) 1-v-200*0.001*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6*v)-1);</w:t>
      </w:r>
    </w:p>
    <w:p w:rsidR="003F3B8B" w:rsidRDefault="003F3B8B" w:rsidP="003F3B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urrent = @(v) 0.001*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6*v)-1);</w:t>
      </w:r>
    </w:p>
    <w:p w:rsidR="003F3B8B" w:rsidRDefault="003F3B8B" w:rsidP="003F3B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current,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-1,1.5,-0.1,1])</w:t>
      </w:r>
    </w:p>
    <w:p w:rsidR="003F3B8B" w:rsidRDefault="003F3B8B" w:rsidP="003F3B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</w:p>
    <w:p w:rsidR="003F3B8B" w:rsidRDefault="003F3B8B" w:rsidP="003F3B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Diode Voltage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3F3B8B" w:rsidRDefault="003F3B8B" w:rsidP="003F3B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Diode Current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3F3B8B" w:rsidRDefault="003F3B8B" w:rsidP="003F3B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id curve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6A1752" w:rsidRPr="003F3B8B" w:rsidRDefault="003F3B8B" w:rsidP="003F3B8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_diod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zer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voltage_diod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 0)</w:t>
      </w:r>
    </w:p>
    <w:p w:rsidR="00A85D9B" w:rsidRPr="0090233B" w:rsidRDefault="006A1752" w:rsidP="0090233B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Matlab Response</w:t>
      </w:r>
      <w:r w:rsidR="00457841" w:rsidRPr="004D189E">
        <w:rPr>
          <w:b/>
        </w:rPr>
        <w:t>)</w:t>
      </w:r>
    </w:p>
    <w:p w:rsidR="003F3B8B" w:rsidRDefault="003F3B8B" w:rsidP="003F3B8B">
      <w:pPr>
        <w:spacing w:line="240" w:lineRule="auto"/>
      </w:pPr>
      <w:proofErr w:type="spellStart"/>
      <w:r>
        <w:t>v_diode</w:t>
      </w:r>
      <w:proofErr w:type="spellEnd"/>
      <w:r>
        <w:t xml:space="preserve"> =</w:t>
      </w:r>
    </w:p>
    <w:p w:rsidR="001B6E96" w:rsidRDefault="003F3B8B" w:rsidP="003F3B8B">
      <w:pPr>
        <w:spacing w:line="240" w:lineRule="auto"/>
      </w:pPr>
      <w:r>
        <w:t xml:space="preserve">    0.2582</w:t>
      </w:r>
    </w:p>
    <w:p w:rsidR="00457841" w:rsidRPr="004D189E" w:rsidRDefault="0090233B" w:rsidP="00C379F7">
      <w:pPr>
        <w:spacing w:line="240" w:lineRule="auto"/>
        <w:rPr>
          <w:b/>
        </w:rPr>
      </w:pPr>
      <w:r>
        <w:rPr>
          <w:b/>
        </w:rPr>
        <w:t xml:space="preserve"> </w:t>
      </w:r>
      <w:r w:rsidR="003F3B8B">
        <w:rPr>
          <w:b/>
          <w:noProof/>
        </w:rPr>
        <w:drawing>
          <wp:inline distT="0" distB="0" distL="0" distR="0">
            <wp:extent cx="3177540" cy="2886075"/>
            <wp:effectExtent l="0" t="0" r="381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a4q4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4224" cy="2892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6E96" w:rsidRDefault="001B6E96" w:rsidP="001B6E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12F78" w:rsidRDefault="00812F78" w:rsidP="00812F78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1B6E96" w:rsidRDefault="00812F78" w:rsidP="00812F78">
      <w:pPr>
        <w:spacing w:line="240" w:lineRule="auto"/>
      </w:pPr>
      <w:r w:rsidRPr="001B6E96">
        <w:rPr>
          <w:b/>
        </w:rPr>
        <w:t>Q</w:t>
      </w:r>
      <w:r w:rsidR="00FA37A5">
        <w:rPr>
          <w:b/>
        </w:rPr>
        <w:t>5</w:t>
      </w:r>
      <w:r>
        <w:t xml:space="preserve">  </w:t>
      </w:r>
      <w:r w:rsidR="00C379F7">
        <w:t xml:space="preserve">You can get information regarding the convergence of fzero() by setting the optimset() to display the output.  Use this to </w:t>
      </w:r>
      <w:r w:rsidR="00C379F7" w:rsidRPr="002F69BE">
        <w:rPr>
          <w:b/>
        </w:rPr>
        <w:t>a)</w:t>
      </w:r>
      <w:r w:rsidR="00C379F7">
        <w:t xml:space="preserve"> Determine the number of function calls required to find the solution in </w:t>
      </w:r>
      <w:r w:rsidR="00D32D54">
        <w:rPr>
          <w:b/>
        </w:rPr>
        <w:t>Q4</w:t>
      </w:r>
      <w:r w:rsidR="00C379F7">
        <w:t xml:space="preserve">.  </w:t>
      </w:r>
      <w:r w:rsidR="00C379F7" w:rsidRPr="002F69BE">
        <w:rPr>
          <w:b/>
        </w:rPr>
        <w:t>b)</w:t>
      </w:r>
      <w:r w:rsidR="00C379F7">
        <w:t xml:space="preserve"> Show the command for optimset that changes the function residual tolerance from the default of 1e-4 to 1e-8.  </w:t>
      </w:r>
      <w:r w:rsidR="00C379F7" w:rsidRPr="002F69BE">
        <w:rPr>
          <w:b/>
        </w:rPr>
        <w:t xml:space="preserve">c) </w:t>
      </w:r>
      <w:r w:rsidR="00C379F7">
        <w:t>Run the d</w:t>
      </w:r>
      <w:r w:rsidR="0090233B">
        <w:t xml:space="preserve">iode current problem again in </w:t>
      </w:r>
      <w:r w:rsidR="00D32D54">
        <w:rPr>
          <w:b/>
        </w:rPr>
        <w:t>Q4</w:t>
      </w:r>
      <w:r w:rsidR="00C379F7">
        <w:t xml:space="preserve"> with this tighter tolerance and explain why no additional function calls are required for this particular problem when the function tolerance is changed.    </w:t>
      </w:r>
    </w:p>
    <w:p w:rsidR="00457841" w:rsidRDefault="006A1752" w:rsidP="00457841">
      <w:pPr>
        <w:spacing w:line="240" w:lineRule="auto"/>
        <w:rPr>
          <w:b/>
        </w:rPr>
      </w:pPr>
      <w:r>
        <w:rPr>
          <w:b/>
        </w:rPr>
        <w:t>(Matlab input</w:t>
      </w:r>
      <w:r w:rsidR="00457841" w:rsidRPr="004D189E">
        <w:rPr>
          <w:b/>
        </w:rPr>
        <w:t>)</w:t>
      </w:r>
    </w:p>
    <w:p w:rsidR="00F350A2" w:rsidRDefault="00F350A2" w:rsidP="00F350A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zer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200*0.001*(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(6*x)-1) + x - 1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, 0,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optimse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display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iter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TolFun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, 1e-8))  </w:t>
      </w:r>
    </w:p>
    <w:p w:rsidR="00C379F7" w:rsidRDefault="00C379F7" w:rsidP="00C379F7">
      <w:pPr>
        <w:spacing w:line="240" w:lineRule="auto"/>
      </w:pPr>
    </w:p>
    <w:p w:rsidR="006A1752" w:rsidRDefault="006A1752" w:rsidP="006A1752">
      <w:pPr>
        <w:spacing w:line="240" w:lineRule="auto"/>
        <w:rPr>
          <w:b/>
        </w:rPr>
      </w:pPr>
      <w:r>
        <w:rPr>
          <w:b/>
        </w:rPr>
        <w:t>(explanation</w:t>
      </w:r>
      <w:r w:rsidRPr="004D189E">
        <w:rPr>
          <w:b/>
        </w:rPr>
        <w:t>)</w:t>
      </w:r>
    </w:p>
    <w:p w:rsidR="005F5C0B" w:rsidRDefault="005F5C0B" w:rsidP="00F350A2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>
        <w:rPr>
          <w:b/>
        </w:rPr>
        <w:lastRenderedPageBreak/>
        <w:t>The solution in question 4 requires 25 function calls</w:t>
      </w:r>
    </w:p>
    <w:p w:rsidR="00F350A2" w:rsidRDefault="005F5C0B" w:rsidP="00F350A2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>
        <w:rPr>
          <w:b/>
        </w:rPr>
        <w:t xml:space="preserve">Adding a comma and a 1e-8 at the end of the </w:t>
      </w:r>
      <w:proofErr w:type="spellStart"/>
      <w:r>
        <w:rPr>
          <w:b/>
        </w:rPr>
        <w:t>optimset</w:t>
      </w:r>
      <w:proofErr w:type="spellEnd"/>
      <w:r>
        <w:rPr>
          <w:b/>
        </w:rPr>
        <w:t xml:space="preserve"> call changes the default value from 1e-4 to 1e-8</w:t>
      </w:r>
    </w:p>
    <w:p w:rsidR="005F5C0B" w:rsidRPr="00F350A2" w:rsidRDefault="005F5C0B" w:rsidP="00F350A2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>
        <w:rPr>
          <w:b/>
        </w:rPr>
        <w:t xml:space="preserve">This is because the function </w:t>
      </w:r>
      <w:r w:rsidR="00253260">
        <w:rPr>
          <w:b/>
        </w:rPr>
        <w:t xml:space="preserve">takes 25 calls to evaluate the zeros, no matter what tolerance you give it. </w:t>
      </w:r>
    </w:p>
    <w:p w:rsidR="008819C0" w:rsidRDefault="008819C0" w:rsidP="008819C0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9557FB" w:rsidRDefault="008819C0" w:rsidP="001B6E96">
      <w:pPr>
        <w:spacing w:line="240" w:lineRule="auto"/>
      </w:pPr>
      <w:r w:rsidRPr="001B6E96">
        <w:rPr>
          <w:b/>
        </w:rPr>
        <w:t>Q</w:t>
      </w:r>
      <w:r w:rsidR="00FA37A5">
        <w:rPr>
          <w:b/>
        </w:rPr>
        <w:t>6</w:t>
      </w:r>
      <w:r>
        <w:t xml:space="preserve">  Consider the intersection of a circle and line given by the functions</w:t>
      </w:r>
    </w:p>
    <w:p w:rsidR="008819C0" w:rsidRDefault="008819C0" w:rsidP="001B6E96">
      <w:pPr>
        <w:spacing w:line="240" w:lineRule="auto"/>
      </w:pPr>
      <w:r w:rsidRPr="009B3289">
        <w:rPr>
          <w:position w:val="-30"/>
        </w:rPr>
        <w:object w:dxaOrig="1060" w:dyaOrig="720">
          <v:shape id="_x0000_i1028" type="#_x0000_t75" style="width:53.25pt;height:36pt" o:ole="">
            <v:imagedata r:id="rId18" o:title=""/>
          </v:shape>
          <o:OLEObject Type="Embed" ProgID="Equation.DSMT4" ShapeID="_x0000_i1028" DrawAspect="Content" ObjectID="_1570912005" r:id="rId19"/>
        </w:object>
      </w:r>
    </w:p>
    <w:p w:rsidR="009513F0" w:rsidRDefault="009513F0" w:rsidP="001B6E96">
      <w:pPr>
        <w:spacing w:line="240" w:lineRule="auto"/>
      </w:pPr>
      <w:r>
        <w:t>By inspection, determine the two points of intersection</w:t>
      </w:r>
    </w:p>
    <w:p w:rsidR="00457841" w:rsidRDefault="00C379F7" w:rsidP="00457841">
      <w:pPr>
        <w:spacing w:line="240" w:lineRule="auto"/>
      </w:pPr>
      <w:r>
        <w:rPr>
          <w:b/>
        </w:rPr>
        <w:t xml:space="preserve"> </w:t>
      </w:r>
    </w:p>
    <w:p w:rsidR="009513F0" w:rsidRPr="009513F0" w:rsidRDefault="00457841" w:rsidP="00457841">
      <w:pPr>
        <w:spacing w:line="240" w:lineRule="auto"/>
        <w:rPr>
          <w:b/>
        </w:rPr>
      </w:pPr>
      <w:r w:rsidRPr="009513F0">
        <w:rPr>
          <w:b/>
        </w:rPr>
        <w:t xml:space="preserve"> </w:t>
      </w:r>
      <w:r w:rsidR="009513F0" w:rsidRPr="009513F0">
        <w:rPr>
          <w:b/>
        </w:rPr>
        <w:t>(sol)</w:t>
      </w:r>
    </w:p>
    <w:p w:rsidR="009557FB" w:rsidRDefault="00253260" w:rsidP="009A385F">
      <w:pPr>
        <w:spacing w:line="240" w:lineRule="auto"/>
      </w:pPr>
      <w:r>
        <w:t xml:space="preserve">My solution by hand results </w:t>
      </w:r>
      <w:r w:rsidRPr="00253260">
        <w:t xml:space="preserve">in </w:t>
      </w:r>
      <m:oMath>
        <m:r>
          <w:rPr>
            <w:rFonts w:ascii="Cambria Math" w:hAnsi="Cambria Math"/>
          </w:rPr>
          <m:t>±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proofErr w:type="gramStart"/>
      <w:r>
        <w:rPr>
          <w:rFonts w:eastAsiaTheme="minorEastAsia"/>
        </w:rPr>
        <w:t>^(</w:t>
      </w:r>
      <w:proofErr w:type="gramEnd"/>
      <w:r>
        <w:rPr>
          <w:rFonts w:eastAsiaTheme="minorEastAsia"/>
        </w:rPr>
        <w:t>1/2)</w:t>
      </w:r>
    </w:p>
    <w:p w:rsidR="009513F0" w:rsidRDefault="009513F0" w:rsidP="009513F0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9513F0" w:rsidRDefault="009513F0" w:rsidP="009513F0">
      <w:pPr>
        <w:spacing w:line="240" w:lineRule="auto"/>
      </w:pPr>
      <w:r w:rsidRPr="001B6E96">
        <w:rPr>
          <w:b/>
        </w:rPr>
        <w:t>Q</w:t>
      </w:r>
      <w:r w:rsidR="00FA37A5">
        <w:rPr>
          <w:b/>
        </w:rPr>
        <w:t>7</w:t>
      </w:r>
      <w:r>
        <w:t xml:space="preserve">  Use fsolve() to determine the two points of intersection.  Show the Matlab code to do this.</w:t>
      </w:r>
    </w:p>
    <w:p w:rsidR="00457841" w:rsidRPr="005617CB" w:rsidRDefault="00C379F7" w:rsidP="00457841">
      <w:pPr>
        <w:spacing w:line="240" w:lineRule="auto"/>
      </w:pPr>
      <w:r>
        <w:rPr>
          <w:b/>
        </w:rPr>
        <w:t xml:space="preserve"> </w:t>
      </w:r>
      <w:r w:rsidR="00457841">
        <w:rPr>
          <w:b/>
        </w:rPr>
        <w:t>(Matlab input</w:t>
      </w:r>
      <w:r w:rsidR="00457841" w:rsidRPr="004D189E">
        <w:rPr>
          <w:b/>
        </w:rPr>
        <w:t>)</w:t>
      </w:r>
    </w:p>
    <w:p w:rsidR="00D72121" w:rsidRDefault="00D72121" w:rsidP="00D721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@(x) [x(1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.^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+x(2).^2-1; (x(1)-x(2))];</w:t>
      </w:r>
    </w:p>
    <w:p w:rsidR="00D72121" w:rsidRDefault="00D72121" w:rsidP="00D721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_ne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-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2,-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];</w:t>
      </w:r>
    </w:p>
    <w:p w:rsidR="00D72121" w:rsidRDefault="00D72121" w:rsidP="00D721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ntersect_on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solv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,p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_ne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D72121" w:rsidRDefault="00D72121" w:rsidP="00D721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_po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2,2];</w:t>
      </w:r>
    </w:p>
    <w:p w:rsidR="00D72121" w:rsidRDefault="00D72121" w:rsidP="00D721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ntersect_tw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solv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,p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_po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C379F7" w:rsidRDefault="00C379F7" w:rsidP="00C379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D72121" w:rsidRPr="00D72121" w:rsidRDefault="00C379F7" w:rsidP="00D72121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Matlab Response</w:t>
      </w:r>
      <w:r w:rsidR="00457841" w:rsidRPr="004D189E">
        <w:rPr>
          <w:b/>
        </w:rPr>
        <w:t>)</w:t>
      </w:r>
    </w:p>
    <w:p w:rsidR="00D72121" w:rsidRDefault="00D72121" w:rsidP="00D72121">
      <w:pPr>
        <w:spacing w:line="240" w:lineRule="auto"/>
      </w:pPr>
      <w:proofErr w:type="spellStart"/>
      <w:r>
        <w:t>Intersect_one</w:t>
      </w:r>
      <w:proofErr w:type="spellEnd"/>
      <w:r>
        <w:t xml:space="preserve"> =</w:t>
      </w:r>
    </w:p>
    <w:p w:rsidR="00D72121" w:rsidRDefault="00D72121" w:rsidP="00D72121">
      <w:pPr>
        <w:spacing w:line="240" w:lineRule="auto"/>
      </w:pPr>
    </w:p>
    <w:p w:rsidR="00D72121" w:rsidRPr="00D72121" w:rsidRDefault="00D72121" w:rsidP="00D72121">
      <w:pPr>
        <w:spacing w:line="240" w:lineRule="auto"/>
      </w:pPr>
      <w:r>
        <w:t xml:space="preserve">   -0.7071   -0.7071</w:t>
      </w:r>
    </w:p>
    <w:p w:rsidR="00D72121" w:rsidRDefault="00D72121" w:rsidP="00D72121">
      <w:pPr>
        <w:spacing w:line="240" w:lineRule="auto"/>
      </w:pPr>
      <w:proofErr w:type="spellStart"/>
      <w:r>
        <w:t>Intersect_two</w:t>
      </w:r>
      <w:proofErr w:type="spellEnd"/>
      <w:r>
        <w:t xml:space="preserve"> =</w:t>
      </w:r>
    </w:p>
    <w:p w:rsidR="00D72121" w:rsidRDefault="00D72121" w:rsidP="00D72121">
      <w:pPr>
        <w:spacing w:line="240" w:lineRule="auto"/>
      </w:pPr>
    </w:p>
    <w:p w:rsidR="00D72121" w:rsidRPr="00D72121" w:rsidRDefault="00D72121" w:rsidP="00D72121">
      <w:pPr>
        <w:spacing w:line="240" w:lineRule="auto"/>
      </w:pPr>
      <w:r>
        <w:t xml:space="preserve">    0.7071    0.7071</w:t>
      </w:r>
    </w:p>
    <w:p w:rsidR="00A07628" w:rsidRDefault="00A07628" w:rsidP="00A07628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74166C" w:rsidRDefault="00A07628" w:rsidP="00A07628">
      <w:pPr>
        <w:spacing w:line="240" w:lineRule="auto"/>
      </w:pPr>
      <w:r w:rsidRPr="001B6E96">
        <w:rPr>
          <w:b/>
        </w:rPr>
        <w:t>Q</w:t>
      </w:r>
      <w:r w:rsidR="00FA37A5">
        <w:rPr>
          <w:b/>
        </w:rPr>
        <w:t>8</w:t>
      </w:r>
      <w:r w:rsidR="000F7520">
        <w:t xml:space="preserve">  </w:t>
      </w:r>
      <w:r>
        <w:t xml:space="preserve">Consider a matrix with unknown coefficients  of a,b,c  that is given by the model of </w:t>
      </w:r>
    </w:p>
    <w:p w:rsidR="00A07628" w:rsidRDefault="00A07628" w:rsidP="00A07628">
      <w:pPr>
        <w:spacing w:line="240" w:lineRule="auto"/>
      </w:pPr>
      <w:r w:rsidRPr="009B3289">
        <w:rPr>
          <w:position w:val="-30"/>
        </w:rPr>
        <w:object w:dxaOrig="2540" w:dyaOrig="720">
          <v:shape id="_x0000_i1029" type="#_x0000_t75" style="width:126.75pt;height:36pt" o:ole="">
            <v:imagedata r:id="rId20" o:title=""/>
          </v:shape>
          <o:OLEObject Type="Embed" ProgID="Equation.DSMT4" ShapeID="_x0000_i1029" DrawAspect="Content" ObjectID="_1570912006" r:id="rId21"/>
        </w:object>
      </w:r>
    </w:p>
    <w:p w:rsidR="00A07628" w:rsidRDefault="00A07628" w:rsidP="00A07628">
      <w:pPr>
        <w:spacing w:line="240" w:lineRule="auto"/>
      </w:pPr>
      <w:r>
        <w:t xml:space="preserve">Lab measurements show that A has the values of </w:t>
      </w:r>
    </w:p>
    <w:p w:rsidR="00A07628" w:rsidRDefault="00A07628" w:rsidP="00A07628">
      <w:pPr>
        <w:spacing w:line="240" w:lineRule="auto"/>
      </w:pPr>
      <w:r w:rsidRPr="009B3289">
        <w:rPr>
          <w:position w:val="-30"/>
        </w:rPr>
        <w:object w:dxaOrig="1260" w:dyaOrig="720">
          <v:shape id="_x0000_i1030" type="#_x0000_t75" style="width:63pt;height:36pt" o:ole="">
            <v:imagedata r:id="rId22" o:title=""/>
          </v:shape>
          <o:OLEObject Type="Embed" ProgID="Equation.DSMT4" ShapeID="_x0000_i1030" DrawAspect="Content" ObjectID="_1570912007" r:id="rId23"/>
        </w:object>
      </w:r>
    </w:p>
    <w:p w:rsidR="00A07628" w:rsidRDefault="00BE6CBB" w:rsidP="00A07628">
      <w:pPr>
        <w:spacing w:line="240" w:lineRule="auto"/>
      </w:pPr>
      <w:r>
        <w:t xml:space="preserve">Find  the values of a b and c using fsolve().  </w:t>
      </w:r>
    </w:p>
    <w:p w:rsidR="00457841" w:rsidRPr="005617CB" w:rsidRDefault="003D0BAD" w:rsidP="00457841">
      <w:pPr>
        <w:spacing w:line="240" w:lineRule="auto"/>
      </w:pPr>
      <w:r>
        <w:rPr>
          <w:b/>
        </w:rPr>
        <w:t xml:space="preserve"> </w:t>
      </w:r>
      <w:r w:rsidR="00457841">
        <w:rPr>
          <w:b/>
        </w:rPr>
        <w:t>(Matlab input</w:t>
      </w:r>
      <w:r w:rsidR="00457841" w:rsidRPr="004D189E">
        <w:rPr>
          <w:b/>
        </w:rPr>
        <w:t>)</w:t>
      </w:r>
    </w:p>
    <w:p w:rsidR="004400D2" w:rsidRDefault="004400D2" w:rsidP="004400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in function file</w:t>
      </w:r>
    </w:p>
    <w:p w:rsidR="004400D2" w:rsidRDefault="004400D2" w:rsidP="004400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F=a4q8(x)</w:t>
      </w:r>
    </w:p>
    <w:p w:rsidR="004400D2" w:rsidRDefault="004400D2" w:rsidP="004400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) = x(1).*x(2)-4;</w:t>
      </w:r>
    </w:p>
    <w:p w:rsidR="004400D2" w:rsidRDefault="004400D2" w:rsidP="004400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) = x(1).*x(3)-3;</w:t>
      </w:r>
    </w:p>
    <w:p w:rsidR="004400D2" w:rsidRDefault="004400D2" w:rsidP="004400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3) = x(2).*x(1)+x(3)-5;</w:t>
      </w:r>
    </w:p>
    <w:p w:rsidR="004400D2" w:rsidRDefault="004400D2" w:rsidP="004400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4400D2" w:rsidRDefault="004400D2" w:rsidP="004400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in command window</w:t>
      </w:r>
    </w:p>
    <w:p w:rsidR="004400D2" w:rsidRDefault="004400D2" w:rsidP="004400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eturn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@a4q8;</w:t>
      </w:r>
    </w:p>
    <w:p w:rsidR="004400D2" w:rsidRDefault="004400D2" w:rsidP="004400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,2,3];</w:t>
      </w:r>
    </w:p>
    <w:p w:rsidR="004400D2" w:rsidRDefault="004400D2" w:rsidP="004400D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b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solv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return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 r)</w:t>
      </w:r>
    </w:p>
    <w:p w:rsidR="003D0BAD" w:rsidRPr="004400D2" w:rsidRDefault="003D0BAD" w:rsidP="003D0BAD">
      <w:pPr>
        <w:spacing w:line="240" w:lineRule="auto"/>
      </w:pPr>
    </w:p>
    <w:p w:rsidR="00457841" w:rsidRDefault="00457841" w:rsidP="003D0BAD">
      <w:pPr>
        <w:spacing w:line="240" w:lineRule="auto"/>
        <w:rPr>
          <w:b/>
        </w:rPr>
      </w:pPr>
      <w:r>
        <w:rPr>
          <w:b/>
        </w:rPr>
        <w:t>(Matlab Response</w:t>
      </w:r>
      <w:r w:rsidRPr="004D189E">
        <w:rPr>
          <w:b/>
        </w:rPr>
        <w:t>)</w:t>
      </w:r>
    </w:p>
    <w:p w:rsidR="004400D2" w:rsidRDefault="004400D2" w:rsidP="004400D2">
      <w:pPr>
        <w:spacing w:line="240" w:lineRule="auto"/>
      </w:pPr>
    </w:p>
    <w:p w:rsidR="004400D2" w:rsidRDefault="004400D2" w:rsidP="004400D2">
      <w:pPr>
        <w:spacing w:line="240" w:lineRule="auto"/>
      </w:pPr>
      <w:proofErr w:type="spellStart"/>
      <w:r>
        <w:t>abc</w:t>
      </w:r>
      <w:proofErr w:type="spellEnd"/>
      <w:r>
        <w:t xml:space="preserve"> =</w:t>
      </w:r>
    </w:p>
    <w:p w:rsidR="004400D2" w:rsidRPr="004400D2" w:rsidRDefault="004400D2" w:rsidP="004400D2">
      <w:pPr>
        <w:spacing w:line="240" w:lineRule="auto"/>
      </w:pPr>
      <w:r>
        <w:t xml:space="preserve">    3.0000    1.3333    1.0000</w:t>
      </w:r>
    </w:p>
    <w:p w:rsidR="00BE6CBB" w:rsidRDefault="00BE6CBB" w:rsidP="00BE6CBB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BE6CBB" w:rsidRDefault="00BE6CBB" w:rsidP="00BE6CBB">
      <w:pPr>
        <w:spacing w:line="240" w:lineRule="auto"/>
      </w:pPr>
      <w:r w:rsidRPr="001B6E96">
        <w:rPr>
          <w:b/>
        </w:rPr>
        <w:t>Q</w:t>
      </w:r>
      <w:r w:rsidR="00FA37A5">
        <w:rPr>
          <w:b/>
        </w:rPr>
        <w:t>9</w:t>
      </w:r>
      <w:r>
        <w:t xml:space="preserve">  Consider the spiral function generated by the parametric equations</w:t>
      </w:r>
    </w:p>
    <w:p w:rsidR="00BE6CBB" w:rsidRDefault="00BE6CBB" w:rsidP="00BE6CBB">
      <w:pPr>
        <w:spacing w:line="240" w:lineRule="auto"/>
      </w:pPr>
      <w:r w:rsidRPr="00BE6CBB">
        <w:rPr>
          <w:position w:val="-34"/>
        </w:rPr>
        <w:object w:dxaOrig="1520" w:dyaOrig="800">
          <v:shape id="_x0000_i1031" type="#_x0000_t75" style="width:75.75pt;height:39.75pt" o:ole="">
            <v:imagedata r:id="rId24" o:title=""/>
          </v:shape>
          <o:OLEObject Type="Embed" ProgID="Equation.DSMT4" ShapeID="_x0000_i1031" DrawAspect="Content" ObjectID="_1570912008" r:id="rId25"/>
        </w:object>
      </w:r>
    </w:p>
    <w:p w:rsidR="00BE6CBB" w:rsidRDefault="00BE6CBB" w:rsidP="00BE6CBB">
      <w:pPr>
        <w:spacing w:line="240" w:lineRule="auto"/>
      </w:pPr>
      <w:r>
        <w:t xml:space="preserve">for t&gt;0.  Also there is the parabolic function of </w:t>
      </w:r>
    </w:p>
    <w:p w:rsidR="00BE6CBB" w:rsidRDefault="00EE5094" w:rsidP="00BE6CBB">
      <w:pPr>
        <w:spacing w:line="240" w:lineRule="auto"/>
      </w:pPr>
      <w:r w:rsidRPr="00BE6CBB">
        <w:rPr>
          <w:position w:val="-10"/>
        </w:rPr>
        <w:object w:dxaOrig="999" w:dyaOrig="360">
          <v:shape id="_x0000_i1032" type="#_x0000_t75" style="width:50.25pt;height:18pt" o:ole="">
            <v:imagedata r:id="rId26" o:title=""/>
          </v:shape>
          <o:OLEObject Type="Embed" ProgID="Equation.DSMT4" ShapeID="_x0000_i1032" DrawAspect="Content" ObjectID="_1570912009" r:id="rId27"/>
        </w:object>
      </w:r>
    </w:p>
    <w:p w:rsidR="00BE6CBB" w:rsidRDefault="00BE6CBB" w:rsidP="00BE6CBB">
      <w:pPr>
        <w:spacing w:line="240" w:lineRule="auto"/>
      </w:pPr>
      <w:r>
        <w:t>The objective is to determine the points of intersection of the spiral and parabola in the x-y plane that have a magnitude of less than 10.  Use whatever numerical means to find these and list them out.</w:t>
      </w:r>
      <w:r w:rsidR="00945065">
        <w:t xml:space="preserve"> List your program with outputs and sufficient comments that the TA can understand what you are doing. </w:t>
      </w:r>
    </w:p>
    <w:p w:rsidR="00457841" w:rsidRPr="005617CB" w:rsidRDefault="00457841" w:rsidP="00457841">
      <w:pPr>
        <w:spacing w:line="240" w:lineRule="auto"/>
      </w:pPr>
      <w:r>
        <w:rPr>
          <w:b/>
        </w:rPr>
        <w:t>(Matlab input</w:t>
      </w:r>
      <w:r w:rsidRPr="004D189E">
        <w:rPr>
          <w:b/>
        </w:rPr>
        <w:t>)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creating a function with x and t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= @(t) t.*sin(2*t) - 2 - (t.*cos(2*t)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.^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;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lastRenderedPageBreak/>
        <w:t xml:space="preserve">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will use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ez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plot to visualize the approximate location of roots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f)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  <w:sz w:val="20"/>
          <w:szCs w:val="20"/>
        </w:rPr>
        <w:t xml:space="preserve"> 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roots seem to be at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approx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7.5, 7, 4.2, 3.9, so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will start there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roo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2)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zer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f,4);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roo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3)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zer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f,7);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roo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4)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zer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f,7.25);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4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 = ro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*cos(2*ro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);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y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 = ro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*sin(2*ro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);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D93543" w:rsidRDefault="00D93543" w:rsidP="00D935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this loop allows me to solve for the roots</w:t>
      </w:r>
    </w:p>
    <w:p w:rsidR="002A44C5" w:rsidRDefault="002A44C5" w:rsidP="006A17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bookmarkStart w:id="0" w:name="_GoBack"/>
      <w:bookmarkEnd w:id="0"/>
    </w:p>
    <w:p w:rsidR="002A44C5" w:rsidRDefault="002A44C5" w:rsidP="002A44C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BE6CBB" w:rsidRDefault="002A44C5" w:rsidP="00BE6CBB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Matlab Response</w:t>
      </w:r>
      <w:r w:rsidR="00457841" w:rsidRPr="004D189E">
        <w:rPr>
          <w:b/>
        </w:rPr>
        <w:t>)</w:t>
      </w:r>
    </w:p>
    <w:p w:rsidR="00D93543" w:rsidRDefault="00D93543" w:rsidP="00D93543">
      <w:pPr>
        <w:spacing w:line="240" w:lineRule="auto"/>
      </w:pPr>
      <w:r>
        <w:t>x =</w:t>
      </w:r>
    </w:p>
    <w:p w:rsidR="00D93543" w:rsidRDefault="00D93543" w:rsidP="00D93543">
      <w:pPr>
        <w:spacing w:line="240" w:lineRule="auto"/>
      </w:pPr>
      <w:r>
        <w:t xml:space="preserve">    1.243</w:t>
      </w:r>
      <w:r>
        <w:t>6   -1.3648    2.1383   -2.2086</w:t>
      </w:r>
    </w:p>
    <w:p w:rsidR="00D93543" w:rsidRDefault="00D93543" w:rsidP="00D93543">
      <w:pPr>
        <w:spacing w:line="240" w:lineRule="auto"/>
      </w:pPr>
      <w:r>
        <w:t>y =</w:t>
      </w:r>
    </w:p>
    <w:p w:rsidR="00D93543" w:rsidRPr="00D93543" w:rsidRDefault="00D93543" w:rsidP="00D93543">
      <w:pPr>
        <w:spacing w:line="240" w:lineRule="auto"/>
      </w:pPr>
      <w:r>
        <w:t xml:space="preserve">    3.5466    3.8628    6.5722    6.8780</w:t>
      </w:r>
    </w:p>
    <w:sectPr w:rsidR="00D93543" w:rsidRPr="00D93543" w:rsidSect="00AF1D29">
      <w:footerReference w:type="default" r:id="rId2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824A3" w:rsidRDefault="006824A3" w:rsidP="00751378">
      <w:pPr>
        <w:spacing w:after="0" w:line="240" w:lineRule="auto"/>
      </w:pPr>
      <w:r>
        <w:separator/>
      </w:r>
    </w:p>
  </w:endnote>
  <w:endnote w:type="continuationSeparator" w:id="0">
    <w:p w:rsidR="006824A3" w:rsidRDefault="006824A3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9A385F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 Assignment 4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B96F58" w:rsidRPr="00B96F58">
      <w:rPr>
        <w:rFonts w:asciiTheme="majorHAnsi" w:eastAsiaTheme="majorEastAsia" w:hAnsiTheme="majorHAnsi" w:cstheme="majorBidi"/>
        <w:noProof/>
      </w:rPr>
      <w:t>1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824A3" w:rsidRDefault="006824A3" w:rsidP="00751378">
      <w:pPr>
        <w:spacing w:after="0" w:line="240" w:lineRule="auto"/>
      </w:pPr>
      <w:r>
        <w:separator/>
      </w:r>
    </w:p>
  </w:footnote>
  <w:footnote w:type="continuationSeparator" w:id="0">
    <w:p w:rsidR="006824A3" w:rsidRDefault="006824A3" w:rsidP="007513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B447A17"/>
    <w:multiLevelType w:val="hybridMultilevel"/>
    <w:tmpl w:val="81C85F7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2135"/>
    <w:rsid w:val="0000382F"/>
    <w:rsid w:val="00024FEF"/>
    <w:rsid w:val="0004053A"/>
    <w:rsid w:val="00072B20"/>
    <w:rsid w:val="000747C6"/>
    <w:rsid w:val="000B6FA1"/>
    <w:rsid w:val="000F7520"/>
    <w:rsid w:val="00103D44"/>
    <w:rsid w:val="001046C5"/>
    <w:rsid w:val="00106BFB"/>
    <w:rsid w:val="00114E74"/>
    <w:rsid w:val="00124E44"/>
    <w:rsid w:val="00140BE5"/>
    <w:rsid w:val="00153A38"/>
    <w:rsid w:val="00163B91"/>
    <w:rsid w:val="001655A8"/>
    <w:rsid w:val="001671FF"/>
    <w:rsid w:val="00182D86"/>
    <w:rsid w:val="001932F8"/>
    <w:rsid w:val="001A503D"/>
    <w:rsid w:val="001B6E96"/>
    <w:rsid w:val="001E1AAF"/>
    <w:rsid w:val="001F13F6"/>
    <w:rsid w:val="002363CA"/>
    <w:rsid w:val="00241453"/>
    <w:rsid w:val="002468BF"/>
    <w:rsid w:val="00247EB3"/>
    <w:rsid w:val="00253260"/>
    <w:rsid w:val="00256200"/>
    <w:rsid w:val="00260706"/>
    <w:rsid w:val="00276302"/>
    <w:rsid w:val="00283DC2"/>
    <w:rsid w:val="002A44C5"/>
    <w:rsid w:val="002A7EF9"/>
    <w:rsid w:val="002F34E0"/>
    <w:rsid w:val="002F3AD0"/>
    <w:rsid w:val="00302DEF"/>
    <w:rsid w:val="0031177F"/>
    <w:rsid w:val="00312AC8"/>
    <w:rsid w:val="0031793E"/>
    <w:rsid w:val="00347D51"/>
    <w:rsid w:val="00362BB8"/>
    <w:rsid w:val="00375B01"/>
    <w:rsid w:val="003C2F96"/>
    <w:rsid w:val="003D0BAD"/>
    <w:rsid w:val="003F3B8B"/>
    <w:rsid w:val="003F5EB9"/>
    <w:rsid w:val="003F6AA4"/>
    <w:rsid w:val="0041687B"/>
    <w:rsid w:val="004400D2"/>
    <w:rsid w:val="00457841"/>
    <w:rsid w:val="00457C4B"/>
    <w:rsid w:val="00461336"/>
    <w:rsid w:val="004933E4"/>
    <w:rsid w:val="004A57C4"/>
    <w:rsid w:val="004D189E"/>
    <w:rsid w:val="004D4EB4"/>
    <w:rsid w:val="005461C8"/>
    <w:rsid w:val="00555FE2"/>
    <w:rsid w:val="005853A1"/>
    <w:rsid w:val="005A6595"/>
    <w:rsid w:val="005B3224"/>
    <w:rsid w:val="005B4F2B"/>
    <w:rsid w:val="005C0C05"/>
    <w:rsid w:val="005C5613"/>
    <w:rsid w:val="005E76D3"/>
    <w:rsid w:val="005F094A"/>
    <w:rsid w:val="005F5991"/>
    <w:rsid w:val="005F5C0B"/>
    <w:rsid w:val="006112D9"/>
    <w:rsid w:val="006132B1"/>
    <w:rsid w:val="00651152"/>
    <w:rsid w:val="0065235D"/>
    <w:rsid w:val="00661A29"/>
    <w:rsid w:val="006710F6"/>
    <w:rsid w:val="006824A3"/>
    <w:rsid w:val="006A1752"/>
    <w:rsid w:val="006A4465"/>
    <w:rsid w:val="00735AC4"/>
    <w:rsid w:val="00737C5C"/>
    <w:rsid w:val="0074166C"/>
    <w:rsid w:val="00751378"/>
    <w:rsid w:val="0075406A"/>
    <w:rsid w:val="007A5E99"/>
    <w:rsid w:val="007B5CA5"/>
    <w:rsid w:val="007D2B95"/>
    <w:rsid w:val="007D629F"/>
    <w:rsid w:val="008057A2"/>
    <w:rsid w:val="00812F78"/>
    <w:rsid w:val="00833496"/>
    <w:rsid w:val="0083571C"/>
    <w:rsid w:val="00850AD0"/>
    <w:rsid w:val="00855532"/>
    <w:rsid w:val="00870FA4"/>
    <w:rsid w:val="00872876"/>
    <w:rsid w:val="008819C0"/>
    <w:rsid w:val="00882BDA"/>
    <w:rsid w:val="008978D0"/>
    <w:rsid w:val="008B0AE8"/>
    <w:rsid w:val="008D4749"/>
    <w:rsid w:val="008D6104"/>
    <w:rsid w:val="0090233B"/>
    <w:rsid w:val="0091219D"/>
    <w:rsid w:val="00916AB4"/>
    <w:rsid w:val="00926A7A"/>
    <w:rsid w:val="00942135"/>
    <w:rsid w:val="00945065"/>
    <w:rsid w:val="00945C37"/>
    <w:rsid w:val="009513F0"/>
    <w:rsid w:val="00954C21"/>
    <w:rsid w:val="009557FB"/>
    <w:rsid w:val="00956FC3"/>
    <w:rsid w:val="00963D32"/>
    <w:rsid w:val="00964AD3"/>
    <w:rsid w:val="009777B7"/>
    <w:rsid w:val="00992FC1"/>
    <w:rsid w:val="009A01EF"/>
    <w:rsid w:val="009A385F"/>
    <w:rsid w:val="009B32F6"/>
    <w:rsid w:val="009B3BED"/>
    <w:rsid w:val="009C018F"/>
    <w:rsid w:val="009D563E"/>
    <w:rsid w:val="00A07628"/>
    <w:rsid w:val="00A35373"/>
    <w:rsid w:val="00A40FFB"/>
    <w:rsid w:val="00A64E3D"/>
    <w:rsid w:val="00A6757D"/>
    <w:rsid w:val="00A85D9B"/>
    <w:rsid w:val="00AD055C"/>
    <w:rsid w:val="00AE0AA4"/>
    <w:rsid w:val="00AE60E8"/>
    <w:rsid w:val="00AF1D29"/>
    <w:rsid w:val="00B01777"/>
    <w:rsid w:val="00B02ABF"/>
    <w:rsid w:val="00B23B4B"/>
    <w:rsid w:val="00B40F31"/>
    <w:rsid w:val="00B63F5D"/>
    <w:rsid w:val="00B67CF5"/>
    <w:rsid w:val="00B838F5"/>
    <w:rsid w:val="00B86CD6"/>
    <w:rsid w:val="00B96F58"/>
    <w:rsid w:val="00BA0504"/>
    <w:rsid w:val="00BD15BB"/>
    <w:rsid w:val="00BE6CBB"/>
    <w:rsid w:val="00C21F9F"/>
    <w:rsid w:val="00C270C7"/>
    <w:rsid w:val="00C379F7"/>
    <w:rsid w:val="00C47179"/>
    <w:rsid w:val="00C47326"/>
    <w:rsid w:val="00C63496"/>
    <w:rsid w:val="00C7137D"/>
    <w:rsid w:val="00C81DF0"/>
    <w:rsid w:val="00C84327"/>
    <w:rsid w:val="00C9199E"/>
    <w:rsid w:val="00CC6E3F"/>
    <w:rsid w:val="00CC7E9D"/>
    <w:rsid w:val="00CE3FE4"/>
    <w:rsid w:val="00CE4BD9"/>
    <w:rsid w:val="00CF437C"/>
    <w:rsid w:val="00D05D5D"/>
    <w:rsid w:val="00D1197B"/>
    <w:rsid w:val="00D2173E"/>
    <w:rsid w:val="00D26917"/>
    <w:rsid w:val="00D32D54"/>
    <w:rsid w:val="00D412C8"/>
    <w:rsid w:val="00D72121"/>
    <w:rsid w:val="00D80F2F"/>
    <w:rsid w:val="00D93543"/>
    <w:rsid w:val="00DC0BC4"/>
    <w:rsid w:val="00E03DED"/>
    <w:rsid w:val="00E12DF3"/>
    <w:rsid w:val="00E1312C"/>
    <w:rsid w:val="00E15D2D"/>
    <w:rsid w:val="00E1622E"/>
    <w:rsid w:val="00E41F81"/>
    <w:rsid w:val="00E55C24"/>
    <w:rsid w:val="00E824F1"/>
    <w:rsid w:val="00E849AA"/>
    <w:rsid w:val="00E849FD"/>
    <w:rsid w:val="00E86E0E"/>
    <w:rsid w:val="00EA4836"/>
    <w:rsid w:val="00EE5094"/>
    <w:rsid w:val="00F350A2"/>
    <w:rsid w:val="00FA37A5"/>
    <w:rsid w:val="00FA5459"/>
    <w:rsid w:val="00FB4CB5"/>
    <w:rsid w:val="00FD1F93"/>
    <w:rsid w:val="00FD46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66B849"/>
  <w15:docId w15:val="{E0840418-4A19-439F-B2BD-8CF551FEC7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849FD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350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8</Pages>
  <Words>955</Words>
  <Characters>544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5</cp:revision>
  <cp:lastPrinted>2013-05-17T22:23:00Z</cp:lastPrinted>
  <dcterms:created xsi:type="dcterms:W3CDTF">2017-08-17T21:13:00Z</dcterms:created>
  <dcterms:modified xsi:type="dcterms:W3CDTF">2017-10-31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